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8"/>
  </p:notes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DCCA9"/>
    <a:srgbClr val="006600"/>
    <a:srgbClr val="FFCC99"/>
    <a:srgbClr val="FF3300"/>
    <a:srgbClr val="CCCCFF"/>
    <a:srgbClr val="A50021"/>
    <a:srgbClr val="FFFFCC"/>
    <a:srgbClr val="CC00CC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794ADF-6854-472D-9D91-887B699CAC06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A84CD9-F56F-46D9-9D61-F5559C1DFCE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0592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</a:schemeClr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9C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1902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267200" cy="4525963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GB" sz="1800" dirty="0">
                <a:latin typeface="Comic Sans MS" pitchFamily="66" charset="0"/>
              </a:rPr>
              <a:t>	There are sometimes 2 solutions for a missing angle:</a:t>
            </a: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1800" dirty="0">
                <a:latin typeface="Comic Sans MS" pitchFamily="66" charset="0"/>
              </a:rPr>
              <a:t>	The Sine graph is symmetrical (you will see this later this chapter) so the value of Sin 30 is the same as Sin 150.</a:t>
            </a: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457200" y="2743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457200" y="3048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11430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18288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25146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3200400" y="2971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3" name="Arc 11"/>
          <p:cNvSpPr>
            <a:spLocks/>
          </p:cNvSpPr>
          <p:nvPr/>
        </p:nvSpPr>
        <p:spPr bwMode="auto">
          <a:xfrm>
            <a:off x="1143000" y="2743200"/>
            <a:ext cx="677863" cy="914400"/>
          </a:xfrm>
          <a:custGeom>
            <a:avLst/>
            <a:gdLst>
              <a:gd name="T0" fmla="*/ 0 w 16013"/>
              <a:gd name="T1" fmla="*/ 134890425 h 21600"/>
              <a:gd name="T2" fmla="*/ 2147483647 w 16013"/>
              <a:gd name="T3" fmla="*/ 2147483647 h 21600"/>
              <a:gd name="T4" fmla="*/ 2147483647 w 16013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4" name="Arc 12"/>
          <p:cNvSpPr>
            <a:spLocks/>
          </p:cNvSpPr>
          <p:nvPr/>
        </p:nvSpPr>
        <p:spPr bwMode="auto">
          <a:xfrm flipH="1">
            <a:off x="458788" y="2743200"/>
            <a:ext cx="696912" cy="914400"/>
          </a:xfrm>
          <a:custGeom>
            <a:avLst/>
            <a:gdLst>
              <a:gd name="T0" fmla="*/ 0 w 16470"/>
              <a:gd name="T1" fmla="*/ 1496609910 h 21600"/>
              <a:gd name="T2" fmla="*/ 2147483647 w 16470"/>
              <a:gd name="T3" fmla="*/ 2147483647 h 21600"/>
              <a:gd name="T4" fmla="*/ 2147483647 w 1647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5" name="Arc 13"/>
          <p:cNvSpPr>
            <a:spLocks/>
          </p:cNvSpPr>
          <p:nvPr/>
        </p:nvSpPr>
        <p:spPr bwMode="auto">
          <a:xfrm flipH="1" flipV="1">
            <a:off x="1828800" y="2438400"/>
            <a:ext cx="687388" cy="914400"/>
          </a:xfrm>
          <a:custGeom>
            <a:avLst/>
            <a:gdLst>
              <a:gd name="T0" fmla="*/ 0 w 16234"/>
              <a:gd name="T1" fmla="*/ 680898266 h 21600"/>
              <a:gd name="T2" fmla="*/ 2147483647 w 16234"/>
              <a:gd name="T3" fmla="*/ 2147483647 h 21600"/>
              <a:gd name="T4" fmla="*/ 2147483647 w 16234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6" name="Arc 14"/>
          <p:cNvSpPr>
            <a:spLocks/>
          </p:cNvSpPr>
          <p:nvPr/>
        </p:nvSpPr>
        <p:spPr bwMode="auto">
          <a:xfrm flipV="1">
            <a:off x="2514600" y="243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147483647 w 15788"/>
              <a:gd name="T3" fmla="*/ 2147483647 h 21600"/>
              <a:gd name="T4" fmla="*/ 0 w 1578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990600" y="3124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600200" y="31242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286000" y="3124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2971800" y="31242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352800" y="2895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y = Sin</a:t>
            </a:r>
            <a:r>
              <a:rPr lang="el-GR" sz="1400">
                <a:latin typeface="Comic Sans MS" pitchFamily="66" charset="0"/>
              </a:rPr>
              <a:t>θ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57200" y="2895600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>
            <a:off x="609600" y="28956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1600200" y="28956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 flipH="1" flipV="1">
            <a:off x="685800" y="3200400"/>
            <a:ext cx="4572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 flipV="1">
            <a:off x="1143000" y="3200400"/>
            <a:ext cx="4572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381000" y="4191000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Sin30 = Sin150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6019800" y="2514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Generally: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5562600" y="3048000"/>
          <a:ext cx="2222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218671" imgH="203112" progId="Equation.DSMT4">
                  <p:embed/>
                </p:oleObj>
              </mc:Choice>
              <mc:Fallback>
                <p:oleObj name="Equation" r:id="rId3" imgW="1218671" imgH="203112" progId="Equation.DSMT4">
                  <p:embed/>
                  <p:pic>
                    <p:nvPicPr>
                      <p:cNvPr id="13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2222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5486400" y="2971800"/>
            <a:ext cx="2362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973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8" grpId="0" animBg="1"/>
      <p:bldP spid="13319" grpId="0" animBg="1"/>
      <p:bldP spid="13320" grpId="0" animBg="1"/>
      <p:bldP spid="13321" grpId="0" animBg="1"/>
      <p:bldP spid="13322" grpId="0" animBg="1"/>
      <p:bldP spid="13323" grpId="0" animBg="1"/>
      <p:bldP spid="13324" grpId="0" animBg="1"/>
      <p:bldP spid="13325" grpId="0" animBg="1"/>
      <p:bldP spid="13326" grpId="0" animBg="1"/>
      <p:bldP spid="13327" grpId="0"/>
      <p:bldP spid="13328" grpId="0"/>
      <p:bldP spid="13329" grpId="0"/>
      <p:bldP spid="13330" grpId="0"/>
      <p:bldP spid="13331" grpId="0"/>
      <p:bldP spid="13332" grpId="0" animBg="1"/>
      <p:bldP spid="13334" grpId="0" animBg="1"/>
      <p:bldP spid="13335" grpId="0" animBg="1"/>
      <p:bldP spid="13336" grpId="0" animBg="1"/>
      <p:bldP spid="13337" grpId="0" animBg="1"/>
      <p:bldP spid="13338" grpId="0"/>
      <p:bldP spid="13339" grpId="0"/>
      <p:bldP spid="1334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4958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1800">
                <a:latin typeface="Comic Sans MS" pitchFamily="66" charset="0"/>
              </a:rPr>
              <a:t>	In triangle ABC, AB = 4cm, BC = 3cm and angle BAC = 44°. Work out the possible values of ACB.</a:t>
            </a:r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>
            <a:off x="5791200" y="2895600"/>
            <a:ext cx="1676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6" name="Line 30"/>
          <p:cNvSpPr>
            <a:spLocks noChangeShapeType="1"/>
          </p:cNvSpPr>
          <p:nvPr/>
        </p:nvSpPr>
        <p:spPr bwMode="auto">
          <a:xfrm flipV="1">
            <a:off x="5791200" y="1676400"/>
            <a:ext cx="12192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7" name="Line 31"/>
          <p:cNvSpPr>
            <a:spLocks noChangeShapeType="1"/>
          </p:cNvSpPr>
          <p:nvPr/>
        </p:nvSpPr>
        <p:spPr bwMode="auto">
          <a:xfrm flipH="1" flipV="1">
            <a:off x="7010400" y="1676400"/>
            <a:ext cx="45720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8" name="Line 32"/>
          <p:cNvSpPr>
            <a:spLocks noChangeShapeType="1"/>
          </p:cNvSpPr>
          <p:nvPr/>
        </p:nvSpPr>
        <p:spPr bwMode="auto">
          <a:xfrm flipV="1">
            <a:off x="6629400" y="1676400"/>
            <a:ext cx="381000" cy="1219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486400" y="27432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6781800" y="12954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5943600" y="19812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4cm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6781800" y="2209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3cm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7315200" y="21336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3cm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73914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C</a:t>
            </a:r>
          </a:p>
        </p:txBody>
      </p: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381000" y="2743200"/>
          <a:ext cx="1219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43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2192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Arc 42"/>
          <p:cNvSpPr>
            <a:spLocks/>
          </p:cNvSpPr>
          <p:nvPr/>
        </p:nvSpPr>
        <p:spPr bwMode="auto">
          <a:xfrm>
            <a:off x="5105400" y="2744788"/>
            <a:ext cx="896938" cy="314325"/>
          </a:xfrm>
          <a:custGeom>
            <a:avLst/>
            <a:gdLst>
              <a:gd name="T0" fmla="*/ 2147483647 w 21177"/>
              <a:gd name="T1" fmla="*/ 0 h 7442"/>
              <a:gd name="T2" fmla="*/ 2147483647 w 21177"/>
              <a:gd name="T3" fmla="*/ 2147483647 h 7442"/>
              <a:gd name="T4" fmla="*/ 0 w 21177"/>
              <a:gd name="T5" fmla="*/ 2147483647 h 74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77" h="7442" fill="none" extrusionOk="0">
                <a:moveTo>
                  <a:pt x="20277" y="-1"/>
                </a:moveTo>
                <a:cubicBezTo>
                  <a:pt x="20658" y="1038"/>
                  <a:pt x="20959" y="2104"/>
                  <a:pt x="21177" y="3188"/>
                </a:cubicBezTo>
              </a:path>
              <a:path w="21177" h="7442" stroke="0" extrusionOk="0">
                <a:moveTo>
                  <a:pt x="20277" y="-1"/>
                </a:moveTo>
                <a:cubicBezTo>
                  <a:pt x="20658" y="1038"/>
                  <a:pt x="20959" y="2104"/>
                  <a:pt x="21177" y="3188"/>
                </a:cubicBezTo>
                <a:lnTo>
                  <a:pt x="0" y="7442"/>
                </a:lnTo>
                <a:lnTo>
                  <a:pt x="20277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5943600" y="25908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44°</a:t>
            </a:r>
          </a:p>
        </p:txBody>
      </p:sp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381000" y="3505200"/>
          <a:ext cx="1311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143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1311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381000" y="4191000"/>
          <a:ext cx="1387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1387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381000" y="5029200"/>
          <a:ext cx="148113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1002865" imgH="177723" progId="Equation.DSMT4">
                  <p:embed/>
                </p:oleObj>
              </mc:Choice>
              <mc:Fallback>
                <p:oleObj name="Equation" r:id="rId9" imgW="1002865" imgH="177723" progId="Equation.DSMT4">
                  <p:embed/>
                  <p:pic>
                    <p:nvPicPr>
                      <p:cNvPr id="143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1481138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381000" y="5486400"/>
          <a:ext cx="974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143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9747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381000" y="5943600"/>
          <a:ext cx="2025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1371600" imgH="203200" progId="Equation.DSMT4">
                  <p:embed/>
                </p:oleObj>
              </mc:Choice>
              <mc:Fallback>
                <p:oleObj name="Equation" r:id="rId13" imgW="1371600" imgH="203200" progId="Equation.DSMT4">
                  <p:embed/>
                  <p:pic>
                    <p:nvPicPr>
                      <p:cNvPr id="143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20256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239000" y="2667000"/>
            <a:ext cx="820738" cy="601663"/>
          </a:xfrm>
          <a:custGeom>
            <a:avLst/>
            <a:gdLst>
              <a:gd name="T0" fmla="*/ 0 w 19400"/>
              <a:gd name="T1" fmla="*/ 2147483647 h 14226"/>
              <a:gd name="T2" fmla="*/ 2147483647 w 19400"/>
              <a:gd name="T3" fmla="*/ 0 h 14226"/>
              <a:gd name="T4" fmla="*/ 2147483647 w 19400"/>
              <a:gd name="T5" fmla="*/ 2147483647 h 142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00" h="14226" fill="none" extrusionOk="0">
                <a:moveTo>
                  <a:pt x="-1" y="4728"/>
                </a:moveTo>
                <a:cubicBezTo>
                  <a:pt x="836" y="3020"/>
                  <a:pt x="1894" y="1430"/>
                  <a:pt x="3146" y="-1"/>
                </a:cubicBezTo>
              </a:path>
              <a:path w="19400" h="14226" stroke="0" extrusionOk="0">
                <a:moveTo>
                  <a:pt x="-1" y="4728"/>
                </a:moveTo>
                <a:cubicBezTo>
                  <a:pt x="836" y="3020"/>
                  <a:pt x="1894" y="1430"/>
                  <a:pt x="3146" y="-1"/>
                </a:cubicBezTo>
                <a:lnTo>
                  <a:pt x="19400" y="14226"/>
                </a:lnTo>
                <a:lnTo>
                  <a:pt x="-1" y="472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6400800" y="2667000"/>
            <a:ext cx="677863" cy="835025"/>
          </a:xfrm>
          <a:custGeom>
            <a:avLst/>
            <a:gdLst>
              <a:gd name="T0" fmla="*/ 0 w 16011"/>
              <a:gd name="T1" fmla="*/ 2147483647 h 19709"/>
              <a:gd name="T2" fmla="*/ 2147483647 w 16011"/>
              <a:gd name="T3" fmla="*/ 0 h 19709"/>
              <a:gd name="T4" fmla="*/ 2147483647 w 16011"/>
              <a:gd name="T5" fmla="*/ 2147483647 h 197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1" h="19709" fill="none" extrusionOk="0">
                <a:moveTo>
                  <a:pt x="-1" y="5210"/>
                </a:moveTo>
                <a:cubicBezTo>
                  <a:pt x="2004" y="2996"/>
                  <a:pt x="4447" y="1222"/>
                  <a:pt x="7172" y="-1"/>
                </a:cubicBezTo>
              </a:path>
              <a:path w="16011" h="19709" stroke="0" extrusionOk="0">
                <a:moveTo>
                  <a:pt x="-1" y="5210"/>
                </a:moveTo>
                <a:cubicBezTo>
                  <a:pt x="2004" y="2996"/>
                  <a:pt x="4447" y="1222"/>
                  <a:pt x="7172" y="-1"/>
                </a:cubicBezTo>
                <a:lnTo>
                  <a:pt x="16011" y="19709"/>
                </a:lnTo>
                <a:lnTo>
                  <a:pt x="-1" y="521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2057400" y="30480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2057400" y="37338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Arc 53"/>
          <p:cNvSpPr>
            <a:spLocks/>
          </p:cNvSpPr>
          <p:nvPr/>
        </p:nvSpPr>
        <p:spPr bwMode="auto">
          <a:xfrm>
            <a:off x="2057400" y="4419600"/>
            <a:ext cx="228600" cy="6858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0" name="Arc 54"/>
          <p:cNvSpPr>
            <a:spLocks/>
          </p:cNvSpPr>
          <p:nvPr/>
        </p:nvSpPr>
        <p:spPr bwMode="auto">
          <a:xfrm>
            <a:off x="2057400" y="5105400"/>
            <a:ext cx="228600" cy="5334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1" name="Arc 55"/>
          <p:cNvSpPr>
            <a:spLocks/>
          </p:cNvSpPr>
          <p:nvPr/>
        </p:nvSpPr>
        <p:spPr bwMode="auto">
          <a:xfrm>
            <a:off x="2438400" y="5638800"/>
            <a:ext cx="228600" cy="533400"/>
          </a:xfrm>
          <a:custGeom>
            <a:avLst/>
            <a:gdLst>
              <a:gd name="T0" fmla="*/ 107930441 w 22625"/>
              <a:gd name="T1" fmla="*/ 0 h 43200"/>
              <a:gd name="T2" fmla="*/ 0 w 22625"/>
              <a:gd name="T3" fmla="*/ 2147483647 h 43200"/>
              <a:gd name="T4" fmla="*/ 107930441 w 22625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25" h="43200" fill="none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</a:path>
              <a:path w="22625" h="43200" stroke="0" extrusionOk="0">
                <a:moveTo>
                  <a:pt x="1024" y="0"/>
                </a:moveTo>
                <a:cubicBezTo>
                  <a:pt x="12954" y="0"/>
                  <a:pt x="22625" y="9670"/>
                  <a:pt x="22625" y="21600"/>
                </a:cubicBezTo>
                <a:cubicBezTo>
                  <a:pt x="22625" y="33529"/>
                  <a:pt x="12954" y="43200"/>
                  <a:pt x="1025" y="43200"/>
                </a:cubicBezTo>
                <a:cubicBezTo>
                  <a:pt x="683" y="43200"/>
                  <a:pt x="341" y="43191"/>
                  <a:pt x="0" y="43175"/>
                </a:cubicBezTo>
                <a:lnTo>
                  <a:pt x="1025" y="21600"/>
                </a:lnTo>
                <a:lnTo>
                  <a:pt x="102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0" y="3200400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Substitute</a:t>
            </a:r>
          </a:p>
        </p:txBody>
      </p:sp>
      <p:sp>
        <p:nvSpPr>
          <p:cNvPr id="14393" name="Text Box 57"/>
          <p:cNvSpPr txBox="1">
            <a:spLocks noChangeArrowheads="1"/>
          </p:cNvSpPr>
          <p:nvPr/>
        </p:nvSpPr>
        <p:spPr bwMode="auto">
          <a:xfrm>
            <a:off x="2209800" y="3733800"/>
            <a:ext cx="1219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Multiply by 4</a:t>
            </a:r>
          </a:p>
        </p:txBody>
      </p:sp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2209800" y="4419600"/>
            <a:ext cx="152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Work out the fraction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2286000" y="51816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verse Sine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2590800" y="5638800"/>
            <a:ext cx="2057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Work out the other possible value</a:t>
            </a:r>
          </a:p>
        </p:txBody>
      </p:sp>
      <p:graphicFrame>
        <p:nvGraphicFramePr>
          <p:cNvPr id="14398" name="Object 62"/>
          <p:cNvGraphicFramePr>
            <a:graphicFrameLocks noChangeAspect="1"/>
          </p:cNvGraphicFramePr>
          <p:nvPr/>
        </p:nvGraphicFramePr>
        <p:xfrm>
          <a:off x="5562600" y="4114800"/>
          <a:ext cx="2222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1218671" imgH="203112" progId="Equation.DSMT4">
                  <p:embed/>
                </p:oleObj>
              </mc:Choice>
              <mc:Fallback>
                <p:oleObj name="Equation" r:id="rId15" imgW="1218671" imgH="203112" progId="Equation.DSMT4">
                  <p:embed/>
                  <p:pic>
                    <p:nvPicPr>
                      <p:cNvPr id="1439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114800"/>
                        <a:ext cx="22225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1926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onometric Ratio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9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49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animBg="1"/>
      <p:bldP spid="14366" grpId="0" animBg="1"/>
      <p:bldP spid="14367" grpId="0" animBg="1"/>
      <p:bldP spid="14368" grpId="0" animBg="1"/>
      <p:bldP spid="14370" grpId="0"/>
      <p:bldP spid="14371" grpId="0"/>
      <p:bldP spid="14372" grpId="0"/>
      <p:bldP spid="14373" grpId="0"/>
      <p:bldP spid="14374" grpId="0"/>
      <p:bldP spid="14375" grpId="0"/>
      <p:bldP spid="14376" grpId="0"/>
      <p:bldP spid="14378" grpId="0" animBg="1"/>
      <p:bldP spid="14379" grpId="0"/>
      <p:bldP spid="14385" grpId="0" animBg="1"/>
      <p:bldP spid="14386" grpId="0" animBg="1"/>
      <p:bldP spid="14387" grpId="0" animBg="1"/>
      <p:bldP spid="14388" grpId="0" animBg="1"/>
      <p:bldP spid="14389" grpId="0" animBg="1"/>
      <p:bldP spid="14390" grpId="0" animBg="1"/>
      <p:bldP spid="14391" grpId="0" animBg="1"/>
      <p:bldP spid="14392" grpId="0"/>
      <p:bldP spid="14393" grpId="0"/>
      <p:bldP spid="14394" grpId="0"/>
      <p:bldP spid="14395" grpId="0"/>
      <p:bldP spid="14396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73F5425-AE88-4B38-90BF-82B370DA044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F80FBEB-EBDD-4312-8389-464BD68AFD3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B813C20-9A9C-4962-876C-9192F02A4F5C}">
  <ds:schemaRefs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4</TotalTime>
  <Words>113</Words>
  <Application>Microsoft Office PowerPoint</Application>
  <PresentationFormat>On-screen Show (4:3)</PresentationFormat>
  <Paragraphs>37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4" baseType="lpstr">
      <vt:lpstr>游ゴシック</vt:lpstr>
      <vt:lpstr>游ゴシック Light</vt:lpstr>
      <vt:lpstr>Arial</vt:lpstr>
      <vt:lpstr>Calibri</vt:lpstr>
      <vt:lpstr>Calibri Light</vt:lpstr>
      <vt:lpstr>Comic Sans MS</vt:lpstr>
      <vt:lpstr>HGGyoshotai</vt:lpstr>
      <vt:lpstr>Papyrus</vt:lpstr>
      <vt:lpstr>Segoe UI Black</vt:lpstr>
      <vt:lpstr>Office テーマ</vt:lpstr>
      <vt:lpstr>Equation</vt:lpstr>
      <vt:lpstr>PowerPoint Presentation</vt:lpstr>
      <vt:lpstr>Trigonometric Ratios</vt:lpstr>
      <vt:lpstr>Trigonometric Rati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97</cp:revision>
  <dcterms:created xsi:type="dcterms:W3CDTF">2017-08-14T15:35:38Z</dcterms:created>
  <dcterms:modified xsi:type="dcterms:W3CDTF">2021-03-24T17:2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